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sz w:val="24"/>
          <w:szCs w:val="24"/>
        </w:rPr>
        <w:t>AP Calculus AB</w:t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  <w:t>Name__________________________________</w:t>
      </w:r>
    </w:p>
    <w:p w:rsidR="00CB0C1E" w:rsidRPr="00092445" w:rsidRDefault="0039530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4-1</w:t>
      </w:r>
      <w:bookmarkStart w:id="0" w:name="_GoBack"/>
      <w:bookmarkEnd w:id="0"/>
      <w:r w:rsidR="00092445">
        <w:rPr>
          <w:rFonts w:ascii="Times New Roman" w:hAnsi="Times New Roman" w:cs="Times New Roman"/>
          <w:sz w:val="24"/>
          <w:szCs w:val="24"/>
        </w:rPr>
        <w:t xml:space="preserve"> </w:t>
      </w:r>
      <w:r w:rsidR="00CB0C1E" w:rsidRPr="00092445">
        <w:rPr>
          <w:rFonts w:ascii="Times New Roman" w:hAnsi="Times New Roman" w:cs="Times New Roman"/>
          <w:sz w:val="24"/>
          <w:szCs w:val="24"/>
        </w:rPr>
        <w:t xml:space="preserve">Chain Rule Practice </w:t>
      </w:r>
      <w:r w:rsidR="00092445">
        <w:rPr>
          <w:rFonts w:ascii="Times New Roman" w:hAnsi="Times New Roman" w:cs="Times New Roman"/>
          <w:sz w:val="24"/>
          <w:szCs w:val="24"/>
        </w:rPr>
        <w:t>#</w:t>
      </w:r>
      <w:r w:rsidR="00CB0C1E" w:rsidRPr="00092445">
        <w:rPr>
          <w:rFonts w:ascii="Times New Roman" w:hAnsi="Times New Roman" w:cs="Times New Roman"/>
          <w:sz w:val="24"/>
          <w:szCs w:val="24"/>
        </w:rPr>
        <w:t>2</w:t>
      </w:r>
      <w:r w:rsidR="00092445">
        <w:rPr>
          <w:rFonts w:ascii="Times New Roman" w:hAnsi="Times New Roman" w:cs="Times New Roman"/>
          <w:sz w:val="24"/>
          <w:szCs w:val="24"/>
        </w:rPr>
        <w:tab/>
      </w:r>
      <w:r w:rsidR="00092445">
        <w:rPr>
          <w:rFonts w:ascii="Times New Roman" w:hAnsi="Times New Roman" w:cs="Times New Roman"/>
          <w:sz w:val="24"/>
          <w:szCs w:val="24"/>
        </w:rPr>
        <w:tab/>
      </w:r>
      <w:r w:rsidR="00092445">
        <w:rPr>
          <w:rFonts w:ascii="Times New Roman" w:hAnsi="Times New Roman" w:cs="Times New Roman"/>
          <w:sz w:val="24"/>
          <w:szCs w:val="24"/>
        </w:rPr>
        <w:tab/>
      </w:r>
      <w:r w:rsidR="00092445">
        <w:rPr>
          <w:rFonts w:ascii="Times New Roman" w:hAnsi="Times New Roman" w:cs="Times New Roman"/>
          <w:sz w:val="24"/>
          <w:szCs w:val="24"/>
        </w:rPr>
        <w:tab/>
        <w:t>Date _________________________________</w:t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092445">
        <w:rPr>
          <w:rFonts w:ascii="Times New Roman" w:hAnsi="Times New Roman" w:cs="Times New Roman"/>
          <w:b/>
          <w:sz w:val="24"/>
          <w:szCs w:val="24"/>
        </w:rPr>
        <w:t>In problems 1-6, find the first derivative of the given function.</w:t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092445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19050</wp:posOffset>
            </wp:positionV>
            <wp:extent cx="1990725" cy="447675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92445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28575</wp:posOffset>
            </wp:positionV>
            <wp:extent cx="1924050" cy="43815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sz w:val="24"/>
          <w:szCs w:val="24"/>
        </w:rPr>
        <w:t>1.</w:t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  <w:t>2.</w:t>
      </w:r>
      <w:r w:rsidRPr="00092445">
        <w:rPr>
          <w:rFonts w:ascii="Times New Roman" w:hAnsi="Times New Roman" w:cs="Times New Roman"/>
          <w:sz w:val="24"/>
          <w:szCs w:val="24"/>
        </w:rPr>
        <w:tab/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38100</wp:posOffset>
            </wp:positionV>
            <wp:extent cx="1285875" cy="6762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28575</wp:posOffset>
            </wp:positionV>
            <wp:extent cx="1581150" cy="44767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sz w:val="24"/>
          <w:szCs w:val="24"/>
        </w:rPr>
        <w:t>3.</w:t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092445">
        <w:rPr>
          <w:rFonts w:ascii="Times New Roman" w:hAnsi="Times New Roman" w:cs="Times New Roman"/>
          <w:sz w:val="24"/>
          <w:szCs w:val="24"/>
        </w:rPr>
        <w:tab/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52400</wp:posOffset>
            </wp:positionV>
            <wp:extent cx="1390650" cy="581025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66675</wp:posOffset>
            </wp:positionV>
            <wp:extent cx="1219200" cy="390525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sz w:val="24"/>
          <w:szCs w:val="24"/>
        </w:rPr>
        <w:t>5.</w:t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  <w:t>6.</w:t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092445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092445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-47625</wp:posOffset>
            </wp:positionV>
            <wp:extent cx="4581525" cy="1554588"/>
            <wp:effectExtent l="19050" t="0" r="9525" b="0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b="16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554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92445">
        <w:rPr>
          <w:rFonts w:ascii="Times New Roman" w:hAnsi="Times New Roman" w:cs="Times New Roman"/>
          <w:sz w:val="24"/>
          <w:szCs w:val="24"/>
        </w:rPr>
        <w:t>7.</w:t>
      </w: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2A3F4A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76200</wp:posOffset>
            </wp:positionV>
            <wp:extent cx="3105150" cy="828675"/>
            <wp:effectExtent l="1905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58544" b="13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B0C1E" w:rsidRPr="00092445" w:rsidRDefault="00CB0C1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220BE" w:rsidRPr="00092445" w:rsidRDefault="001220BE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092445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33350</wp:posOffset>
            </wp:positionV>
            <wp:extent cx="1769110" cy="1943100"/>
            <wp:effectExtent l="19050" t="0" r="254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42875</wp:posOffset>
            </wp:positionV>
            <wp:extent cx="2057400" cy="1905000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05740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1D1D" w:rsidRPr="00092445" w:rsidRDefault="00681139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sz w:val="24"/>
          <w:szCs w:val="24"/>
        </w:rPr>
        <w:t>8.</w:t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</w:r>
      <w:r w:rsidRPr="00092445">
        <w:rPr>
          <w:rFonts w:ascii="Times New Roman" w:hAnsi="Times New Roman" w:cs="Times New Roman"/>
          <w:sz w:val="24"/>
          <w:szCs w:val="24"/>
        </w:rPr>
        <w:tab/>
        <w:t>9</w:t>
      </w:r>
      <w:r w:rsidR="00BB1D1D" w:rsidRPr="00092445">
        <w:rPr>
          <w:rFonts w:ascii="Times New Roman" w:hAnsi="Times New Roman" w:cs="Times New Roman"/>
          <w:sz w:val="24"/>
          <w:szCs w:val="24"/>
        </w:rPr>
        <w:t>.</w:t>
      </w: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3F4A" w:rsidRPr="00092445" w:rsidRDefault="002A3F4A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3F4A" w:rsidRPr="00092445" w:rsidRDefault="002A3F4A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3F4A" w:rsidRPr="00092445" w:rsidRDefault="002A3F4A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95250</wp:posOffset>
            </wp:positionV>
            <wp:extent cx="6096000" cy="819150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1D1D" w:rsidRPr="00092445" w:rsidRDefault="00681139" w:rsidP="00CB0C1E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 w:rsidRPr="00092445">
        <w:rPr>
          <w:rFonts w:ascii="Times New Roman" w:hAnsi="Times New Roman" w:cs="Times New Roman"/>
          <w:noProof/>
          <w:sz w:val="24"/>
          <w:szCs w:val="24"/>
        </w:rPr>
        <w:t>10</w:t>
      </w:r>
      <w:r w:rsidR="00BB1D1D" w:rsidRPr="00092445">
        <w:rPr>
          <w:rFonts w:ascii="Times New Roman" w:hAnsi="Times New Roman" w:cs="Times New Roman"/>
          <w:noProof/>
          <w:sz w:val="24"/>
          <w:szCs w:val="24"/>
        </w:rPr>
        <w:t>.</w:t>
      </w:r>
      <w:r w:rsidR="00BB1D1D" w:rsidRPr="00092445">
        <w:rPr>
          <w:rFonts w:ascii="Times New Roman" w:hAnsi="Times New Roman" w:cs="Times New Roman"/>
          <w:noProof/>
          <w:sz w:val="24"/>
          <w:szCs w:val="24"/>
        </w:rPr>
        <w:tab/>
      </w:r>
    </w:p>
    <w:p w:rsidR="00BB1D1D" w:rsidRPr="00092445" w:rsidRDefault="00BB1D1D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1139" w:rsidRPr="00092445" w:rsidRDefault="00681139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1139" w:rsidRPr="00092445" w:rsidRDefault="00681139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1139" w:rsidRPr="00092445" w:rsidRDefault="00681139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1139" w:rsidRDefault="00681139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92445" w:rsidRDefault="00092445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92445" w:rsidRPr="00092445" w:rsidRDefault="00092445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1139" w:rsidRPr="00092445" w:rsidRDefault="00681139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1139" w:rsidRPr="00092445" w:rsidRDefault="00681139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1139" w:rsidRPr="00092445" w:rsidRDefault="00681139" w:rsidP="00CB0C1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2445">
        <w:rPr>
          <w:rFonts w:ascii="Times New Roman" w:hAnsi="Times New Roman" w:cs="Times New Roman"/>
          <w:sz w:val="24"/>
          <w:szCs w:val="24"/>
        </w:rPr>
        <w:t>11.</w:t>
      </w:r>
      <w:r w:rsidRPr="00092445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092445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16" o:title=""/>
          </v:shape>
          <o:OLEObject Type="Embed" ProgID="Equation.DSMT4" ShapeID="_x0000_i1025" DrawAspect="Content" ObjectID="_1556533551" r:id="rId17"/>
        </w:object>
      </w:r>
      <w:r w:rsidRPr="00092445">
        <w:rPr>
          <w:rFonts w:ascii="Times New Roman" w:hAnsi="Times New Roman" w:cs="Times New Roman"/>
          <w:sz w:val="24"/>
          <w:szCs w:val="24"/>
        </w:rPr>
        <w:t xml:space="preserve">if </w:t>
      </w:r>
      <w:r w:rsidRPr="00092445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026" type="#_x0000_t75" style="width:92.25pt;height:20.25pt" o:ole="">
            <v:imagedata r:id="rId18" o:title=""/>
          </v:shape>
          <o:OLEObject Type="Embed" ProgID="Equation.DSMT4" ShapeID="_x0000_i1026" DrawAspect="Content" ObjectID="_1556533552" r:id="rId19"/>
        </w:object>
      </w:r>
      <w:r w:rsidR="00007261" w:rsidRPr="00092445">
        <w:rPr>
          <w:rFonts w:ascii="Times New Roman" w:hAnsi="Times New Roman" w:cs="Times New Roman"/>
          <w:sz w:val="24"/>
          <w:szCs w:val="24"/>
        </w:rPr>
        <w:tab/>
      </w:r>
      <w:r w:rsidR="00007261" w:rsidRPr="00092445">
        <w:rPr>
          <w:rFonts w:ascii="Times New Roman" w:hAnsi="Times New Roman" w:cs="Times New Roman"/>
          <w:sz w:val="24"/>
          <w:szCs w:val="24"/>
        </w:rPr>
        <w:tab/>
        <w:t>12.</w:t>
      </w:r>
      <w:r w:rsidR="00007261" w:rsidRPr="00092445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="00007261" w:rsidRPr="00092445">
        <w:rPr>
          <w:rFonts w:ascii="Times New Roman" w:hAnsi="Times New Roman" w:cs="Times New Roman"/>
          <w:i/>
          <w:sz w:val="24"/>
          <w:szCs w:val="24"/>
        </w:rPr>
        <w:t>y</w:t>
      </w:r>
      <w:r w:rsidR="00007261" w:rsidRPr="00092445">
        <w:rPr>
          <w:rFonts w:ascii="Times New Roman" w:hAnsi="Times New Roman" w:cs="Times New Roman"/>
          <w:sz w:val="24"/>
          <w:szCs w:val="24"/>
        </w:rPr>
        <w:t xml:space="preserve"> if </w:t>
      </w:r>
      <w:r w:rsidR="00D82EF1" w:rsidRPr="00092445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027" type="#_x0000_t75" style="width:123pt;height:30.75pt" o:ole="">
            <v:imagedata r:id="rId20" o:title=""/>
          </v:shape>
          <o:OLEObject Type="Embed" ProgID="Equation.DSMT4" ShapeID="_x0000_i1027" DrawAspect="Content" ObjectID="_1556533553" r:id="rId21"/>
        </w:object>
      </w:r>
    </w:p>
    <w:sectPr w:rsidR="00681139" w:rsidRPr="00092445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B0C1E"/>
    <w:rsid w:val="00007261"/>
    <w:rsid w:val="00010159"/>
    <w:rsid w:val="00092445"/>
    <w:rsid w:val="001220BE"/>
    <w:rsid w:val="002A3F4A"/>
    <w:rsid w:val="0039530E"/>
    <w:rsid w:val="00681139"/>
    <w:rsid w:val="007C4A09"/>
    <w:rsid w:val="00965396"/>
    <w:rsid w:val="00A7379D"/>
    <w:rsid w:val="00BB1D1D"/>
    <w:rsid w:val="00C15BBE"/>
    <w:rsid w:val="00CB0C1E"/>
    <w:rsid w:val="00D82EF1"/>
    <w:rsid w:val="00D9458A"/>
    <w:rsid w:val="00E05D7D"/>
    <w:rsid w:val="00E13705"/>
    <w:rsid w:val="00E80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AD4130A"/>
  <w15:docId w15:val="{9DC2BA8B-50D7-4F75-8B58-8540638B10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B0C1E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0C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C1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D5E0769-5109-4E18-ABB4-E3771266D6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72</Words>
  <Characters>414</Characters>
  <Application>Microsoft Office Word</Application>
  <DocSecurity>0</DocSecurity>
  <Lines>3</Lines>
  <Paragraphs>1</Paragraphs>
  <ScaleCrop>false</ScaleCrop>
  <Company/>
  <LinksUpToDate>false</LinksUpToDate>
  <CharactersWithSpaces>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dcterms:created xsi:type="dcterms:W3CDTF">2016-09-04T15:40:00Z</dcterms:created>
  <dcterms:modified xsi:type="dcterms:W3CDTF">2017-05-17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